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2.xml" ContentType="application/vnd.openxmlformats-officedocument.presentationml.slide+xml"/>
  <Override PartName="/ppt/slides/slide6.xml" ContentType="application/vnd.openxmlformats-officedocument.presentationml.slide+xml"/>
  <Override PartName="/ppt/slides/slide5.xml" ContentType="application/vnd.openxmlformats-officedocument.presentationml.slide+xml"/>
  <Override PartName="/ppt/slides/slide4.xml" ContentType="application/vnd.openxmlformats-officedocument.presentationml.slide+xml"/>
  <Override PartName="/ppt/slides/slide3.xml" ContentType="application/vnd.openxmlformats-officedocument.presentationml.slide+xml"/>
  <Override PartName="/ppt/slides/slide1.xml" ContentType="application/vnd.openxmlformats-officedocument.presentationml.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12.xml" ContentType="application/vnd.openxmlformats-officedocument.presentationml.slide+xml"/>
  <Override PartName="/ppt/slides/slide11.xml" ContentType="application/vnd.openxmlformats-officedocument.presentationml.slide+xml"/>
  <Override PartName="/ppt/slides/slide10.xml" ContentType="application/vnd.openxmlformats-officedocument.presentationml.slide+xml"/>
  <Override PartName="/ppt/slides/slide8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7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1.xml" ContentType="application/vnd.openxmlformats-officedocument.theme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1" r:id="rId6"/>
    <p:sldId id="260" r:id="rId7"/>
    <p:sldId id="262" r:id="rId8"/>
    <p:sldId id="263" r:id="rId9"/>
    <p:sldId id="264" r:id="rId10"/>
    <p:sldId id="265" r:id="rId11"/>
    <p:sldId id="266" r:id="rId12"/>
    <p:sldId id="267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69" d="100"/>
          <a:sy n="69" d="100"/>
        </p:scale>
        <p:origin x="-1416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ustomXml" Target="../customXml/item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20" Type="http://schemas.openxmlformats.org/officeDocument/2006/relationships/customXml" Target="../customXml/item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customXml" Target="../customXml/item2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2E7BD3-1163-4933-B9EF-34CD2C09A156}" type="datetimeFigureOut">
              <a:rPr lang="en-US" smtClean="0"/>
              <a:t>12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03B9EC-77C9-42EB-98C6-FF48BE395A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78334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2E7BD3-1163-4933-B9EF-34CD2C09A156}" type="datetimeFigureOut">
              <a:rPr lang="en-US" smtClean="0"/>
              <a:t>12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03B9EC-77C9-42EB-98C6-FF48BE395A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047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2E7BD3-1163-4933-B9EF-34CD2C09A156}" type="datetimeFigureOut">
              <a:rPr lang="en-US" smtClean="0"/>
              <a:t>12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03B9EC-77C9-42EB-98C6-FF48BE395A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21726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2E7BD3-1163-4933-B9EF-34CD2C09A156}" type="datetimeFigureOut">
              <a:rPr lang="en-US" smtClean="0"/>
              <a:t>12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03B9EC-77C9-42EB-98C6-FF48BE395A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07901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2E7BD3-1163-4933-B9EF-34CD2C09A156}" type="datetimeFigureOut">
              <a:rPr lang="en-US" smtClean="0"/>
              <a:t>12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03B9EC-77C9-42EB-98C6-FF48BE395A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4470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2E7BD3-1163-4933-B9EF-34CD2C09A156}" type="datetimeFigureOut">
              <a:rPr lang="en-US" smtClean="0"/>
              <a:t>12/2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03B9EC-77C9-42EB-98C6-FF48BE395A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903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2E7BD3-1163-4933-B9EF-34CD2C09A156}" type="datetimeFigureOut">
              <a:rPr lang="en-US" smtClean="0"/>
              <a:t>12/2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03B9EC-77C9-42EB-98C6-FF48BE395A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54393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2E7BD3-1163-4933-B9EF-34CD2C09A156}" type="datetimeFigureOut">
              <a:rPr lang="en-US" smtClean="0"/>
              <a:t>12/2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03B9EC-77C9-42EB-98C6-FF48BE395A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66436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2E7BD3-1163-4933-B9EF-34CD2C09A156}" type="datetimeFigureOut">
              <a:rPr lang="en-US" smtClean="0"/>
              <a:t>12/2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03B9EC-77C9-42EB-98C6-FF48BE395A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66740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2E7BD3-1163-4933-B9EF-34CD2C09A156}" type="datetimeFigureOut">
              <a:rPr lang="en-US" smtClean="0"/>
              <a:t>12/2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03B9EC-77C9-42EB-98C6-FF48BE395A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2825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2E7BD3-1163-4933-B9EF-34CD2C09A156}" type="datetimeFigureOut">
              <a:rPr lang="en-US" smtClean="0"/>
              <a:t>12/2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03B9EC-77C9-42EB-98C6-FF48BE395A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5115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2E7BD3-1163-4933-B9EF-34CD2C09A156}" type="datetimeFigureOut">
              <a:rPr lang="en-US" smtClean="0"/>
              <a:t>12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03B9EC-77C9-42EB-98C6-FF48BE395A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59689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jpeg"/><Relationship Id="rId7" Type="http://schemas.openxmlformats.org/officeDocument/2006/relationships/image" Target="../media/image14.png"/><Relationship Id="rId2" Type="http://schemas.openxmlformats.org/officeDocument/2006/relationships/hyperlink" Target="https://www.google.com/url?sa=i&amp;url=https://www.coachingforgeeks.com/convention-survival-the-psychology-of-queuing-or-how-to-make-standing-in-line-easier/&amp;psig=AOvVaw3YB0NjOG_A9KUMvujILybB&amp;ust=1586619064843000&amp;source=images&amp;cd=vfe&amp;ved=0CAIQjRxqFwoTCPjrkeCW3ugCFQAAAAAdAAAAABAF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image" Target="../media/image31.png"/><Relationship Id="rId18" Type="http://schemas.openxmlformats.org/officeDocument/2006/relationships/image" Target="../media/image36.png"/><Relationship Id="rId3" Type="http://schemas.openxmlformats.org/officeDocument/2006/relationships/image" Target="../media/image21.png"/><Relationship Id="rId21" Type="http://schemas.openxmlformats.org/officeDocument/2006/relationships/oleObject" Target="../embeddings/oleObject1.bin"/><Relationship Id="rId7" Type="http://schemas.openxmlformats.org/officeDocument/2006/relationships/image" Target="../media/image25.png"/><Relationship Id="rId12" Type="http://schemas.openxmlformats.org/officeDocument/2006/relationships/image" Target="../media/image30.png"/><Relationship Id="rId17" Type="http://schemas.openxmlformats.org/officeDocument/2006/relationships/image" Target="../media/image3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png"/><Relationship Id="rId20" Type="http://schemas.openxmlformats.org/officeDocument/2006/relationships/image" Target="../media/image38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png"/><Relationship Id="rId11" Type="http://schemas.openxmlformats.org/officeDocument/2006/relationships/image" Target="../media/image29.png"/><Relationship Id="rId5" Type="http://schemas.openxmlformats.org/officeDocument/2006/relationships/image" Target="../media/image23.png"/><Relationship Id="rId15" Type="http://schemas.openxmlformats.org/officeDocument/2006/relationships/image" Target="../media/image33.png"/><Relationship Id="rId10" Type="http://schemas.openxmlformats.org/officeDocument/2006/relationships/image" Target="../media/image28.png"/><Relationship Id="rId19" Type="http://schemas.openxmlformats.org/officeDocument/2006/relationships/image" Target="../media/image37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Relationship Id="rId14" Type="http://schemas.openxmlformats.org/officeDocument/2006/relationships/image" Target="../media/image32.png"/><Relationship Id="rId22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0" y="304800"/>
            <a:ext cx="300990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066800"/>
            <a:ext cx="7239000" cy="40738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5181600"/>
            <a:ext cx="7162800" cy="6237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5734049"/>
            <a:ext cx="7162800" cy="478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77944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09600"/>
            <a:ext cx="7368915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39772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90525"/>
            <a:ext cx="7162800" cy="5835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63024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57200"/>
            <a:ext cx="7441464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075884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28599"/>
            <a:ext cx="6400800" cy="2734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981325"/>
            <a:ext cx="7162800" cy="3374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39789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04800"/>
            <a:ext cx="7231349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081296"/>
            <a:ext cx="3429000" cy="271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725" y="3390844"/>
            <a:ext cx="7221824" cy="2857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7376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Queues in Conventions OR How to enjoy standing in line!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0"/>
            <a:ext cx="5029200" cy="22444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Oval 2"/>
          <p:cNvSpPr/>
          <p:nvPr/>
        </p:nvSpPr>
        <p:spPr>
          <a:xfrm>
            <a:off x="6019800" y="457200"/>
            <a:ext cx="1219200" cy="1905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4275" y="954011"/>
            <a:ext cx="619125" cy="1218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122218"/>
            <a:ext cx="426602" cy="1011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>
            <a:off x="1402198" y="2895600"/>
            <a:ext cx="883802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7269598" y="2819400"/>
            <a:ext cx="883802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025236" y="2286000"/>
            <a:ext cx="1676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Arrival Process</a:t>
            </a:r>
          </a:p>
          <a:p>
            <a:pPr algn="ctr"/>
            <a:r>
              <a:rPr lang="en-US" sz="1600" dirty="0" smtClean="0"/>
              <a:t>Input Process</a:t>
            </a:r>
            <a:endParaRPr lang="en-US" sz="1600" dirty="0"/>
          </a:p>
        </p:txBody>
      </p:sp>
      <p:sp>
        <p:nvSpPr>
          <p:cNvPr id="8" name="Left Brace 7"/>
          <p:cNvSpPr/>
          <p:nvPr/>
        </p:nvSpPr>
        <p:spPr>
          <a:xfrm rot="16200000">
            <a:off x="4419600" y="1066801"/>
            <a:ext cx="457200" cy="25908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191000" y="2590801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Queue 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381500" y="266700"/>
            <a:ext cx="1447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ervice point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781800" y="2286000"/>
            <a:ext cx="1676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Service Process</a:t>
            </a:r>
          </a:p>
          <a:p>
            <a:pPr algn="ctr"/>
            <a:r>
              <a:rPr lang="en-US" sz="1600" dirty="0" smtClean="0"/>
              <a:t>output Process</a:t>
            </a:r>
            <a:endParaRPr lang="en-US" sz="1600" dirty="0"/>
          </a:p>
        </p:txBody>
      </p:sp>
      <p:sp>
        <p:nvSpPr>
          <p:cNvPr id="12" name="Freeform 11"/>
          <p:cNvSpPr/>
          <p:nvPr/>
        </p:nvSpPr>
        <p:spPr>
          <a:xfrm>
            <a:off x="5417127" y="554182"/>
            <a:ext cx="692728" cy="318654"/>
          </a:xfrm>
          <a:custGeom>
            <a:avLst/>
            <a:gdLst>
              <a:gd name="connsiteX0" fmla="*/ 0 w 692728"/>
              <a:gd name="connsiteY0" fmla="*/ 0 h 318654"/>
              <a:gd name="connsiteX1" fmla="*/ 207818 w 692728"/>
              <a:gd name="connsiteY1" fmla="*/ 249382 h 318654"/>
              <a:gd name="connsiteX2" fmla="*/ 692728 w 692728"/>
              <a:gd name="connsiteY2" fmla="*/ 318654 h 3186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92728" h="318654">
                <a:moveTo>
                  <a:pt x="0" y="0"/>
                </a:moveTo>
                <a:cubicBezTo>
                  <a:pt x="46181" y="98136"/>
                  <a:pt x="92363" y="196273"/>
                  <a:pt x="207818" y="249382"/>
                </a:cubicBezTo>
                <a:cubicBezTo>
                  <a:pt x="323273" y="302491"/>
                  <a:pt x="508000" y="310572"/>
                  <a:pt x="692728" y="318654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041617"/>
            <a:ext cx="1981200" cy="311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352800"/>
            <a:ext cx="7315200" cy="1934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821" y="5257800"/>
            <a:ext cx="7313579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53868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511440"/>
            <a:ext cx="7391400" cy="1469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358906"/>
            <a:ext cx="7467600" cy="25178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56250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76199"/>
            <a:ext cx="7543800" cy="55631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5715000"/>
            <a:ext cx="6324600" cy="698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65158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295400"/>
            <a:ext cx="264430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049735"/>
            <a:ext cx="1905000" cy="541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5538" y="2162174"/>
            <a:ext cx="302698" cy="365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04800"/>
            <a:ext cx="7239000" cy="731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666999"/>
            <a:ext cx="1371600" cy="567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2880" y="2790824"/>
            <a:ext cx="274320" cy="352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Straight Arrow Connector 2"/>
          <p:cNvCxnSpPr/>
          <p:nvPr/>
        </p:nvCxnSpPr>
        <p:spPr>
          <a:xfrm flipV="1">
            <a:off x="5867400" y="1036013"/>
            <a:ext cx="0" cy="21985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5257800" y="2967172"/>
            <a:ext cx="2819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reeform 9"/>
          <p:cNvSpPr/>
          <p:nvPr/>
        </p:nvSpPr>
        <p:spPr>
          <a:xfrm>
            <a:off x="5337056" y="1198416"/>
            <a:ext cx="2549236" cy="1648691"/>
          </a:xfrm>
          <a:custGeom>
            <a:avLst/>
            <a:gdLst>
              <a:gd name="connsiteX0" fmla="*/ 2549236 w 2549236"/>
              <a:gd name="connsiteY0" fmla="*/ 1648691 h 1648691"/>
              <a:gd name="connsiteX1" fmla="*/ 1025236 w 2549236"/>
              <a:gd name="connsiteY1" fmla="*/ 1343891 h 1648691"/>
              <a:gd name="connsiteX2" fmla="*/ 0 w 2549236"/>
              <a:gd name="connsiteY2" fmla="*/ 0 h 16486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49236" h="1648691">
                <a:moveTo>
                  <a:pt x="2549236" y="1648691"/>
                </a:moveTo>
                <a:cubicBezTo>
                  <a:pt x="1999672" y="1633682"/>
                  <a:pt x="1450109" y="1618673"/>
                  <a:pt x="1025236" y="1343891"/>
                </a:cubicBezTo>
                <a:cubicBezTo>
                  <a:pt x="600363" y="1069109"/>
                  <a:pt x="300181" y="534554"/>
                  <a:pt x="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 10"/>
          <p:cNvSpPr/>
          <p:nvPr/>
        </p:nvSpPr>
        <p:spPr>
          <a:xfrm>
            <a:off x="5368637" y="1233055"/>
            <a:ext cx="498763" cy="817418"/>
          </a:xfrm>
          <a:custGeom>
            <a:avLst/>
            <a:gdLst>
              <a:gd name="connsiteX0" fmla="*/ 498763 w 498763"/>
              <a:gd name="connsiteY0" fmla="*/ 817418 h 817418"/>
              <a:gd name="connsiteX1" fmla="*/ 207818 w 498763"/>
              <a:gd name="connsiteY1" fmla="*/ 415636 h 817418"/>
              <a:gd name="connsiteX2" fmla="*/ 0 w 498763"/>
              <a:gd name="connsiteY2" fmla="*/ 0 h 817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98763" h="817418">
                <a:moveTo>
                  <a:pt x="498763" y="817418"/>
                </a:moveTo>
                <a:cubicBezTo>
                  <a:pt x="394854" y="684645"/>
                  <a:pt x="290945" y="551872"/>
                  <a:pt x="207818" y="415636"/>
                </a:cubicBezTo>
                <a:cubicBezTo>
                  <a:pt x="124691" y="279400"/>
                  <a:pt x="62345" y="139700"/>
                  <a:pt x="0" y="0"/>
                </a:cubicBezTo>
              </a:path>
            </a:pathLst>
          </a:custGeom>
          <a:solidFill>
            <a:schemeClr val="bg1"/>
          </a:solidFill>
          <a:ln w="3810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>
            <a:off x="6553200" y="2666999"/>
            <a:ext cx="0" cy="2837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 13"/>
          <p:cNvSpPr/>
          <p:nvPr/>
        </p:nvSpPr>
        <p:spPr>
          <a:xfrm>
            <a:off x="6553200" y="2666999"/>
            <a:ext cx="1385455" cy="284018"/>
          </a:xfrm>
          <a:custGeom>
            <a:avLst/>
            <a:gdLst>
              <a:gd name="connsiteX0" fmla="*/ 0 w 1385455"/>
              <a:gd name="connsiteY0" fmla="*/ 0 h 304800"/>
              <a:gd name="connsiteX1" fmla="*/ 0 w 1385455"/>
              <a:gd name="connsiteY1" fmla="*/ 304800 h 304800"/>
              <a:gd name="connsiteX2" fmla="*/ 1385455 w 1385455"/>
              <a:gd name="connsiteY2" fmla="*/ 304800 h 304800"/>
              <a:gd name="connsiteX3" fmla="*/ 1385455 w 1385455"/>
              <a:gd name="connsiteY3" fmla="*/ 193964 h 304800"/>
              <a:gd name="connsiteX4" fmla="*/ 1177636 w 1385455"/>
              <a:gd name="connsiteY4" fmla="*/ 193964 h 304800"/>
              <a:gd name="connsiteX5" fmla="*/ 775855 w 1385455"/>
              <a:gd name="connsiteY5" fmla="*/ 193964 h 304800"/>
              <a:gd name="connsiteX6" fmla="*/ 512618 w 1385455"/>
              <a:gd name="connsiteY6" fmla="*/ 138546 h 304800"/>
              <a:gd name="connsiteX7" fmla="*/ 346364 w 1385455"/>
              <a:gd name="connsiteY7" fmla="*/ 124691 h 304800"/>
              <a:gd name="connsiteX8" fmla="*/ 0 w 1385455"/>
              <a:gd name="connsiteY8" fmla="*/ 0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385455" h="304800">
                <a:moveTo>
                  <a:pt x="0" y="0"/>
                </a:moveTo>
                <a:lnTo>
                  <a:pt x="0" y="304800"/>
                </a:lnTo>
                <a:lnTo>
                  <a:pt x="1385455" y="304800"/>
                </a:lnTo>
                <a:lnTo>
                  <a:pt x="1385455" y="193964"/>
                </a:lnTo>
                <a:lnTo>
                  <a:pt x="1177636" y="193964"/>
                </a:lnTo>
                <a:lnTo>
                  <a:pt x="775855" y="193964"/>
                </a:lnTo>
                <a:lnTo>
                  <a:pt x="512618" y="138546"/>
                </a:lnTo>
                <a:lnTo>
                  <a:pt x="346364" y="124691"/>
                </a:lnTo>
                <a:lnTo>
                  <a:pt x="0" y="0"/>
                </a:lnTo>
                <a:close/>
              </a:path>
            </a:pathLst>
          </a:custGeom>
          <a:pattFill prst="wd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14"/>
          <p:cNvSpPr/>
          <p:nvPr/>
        </p:nvSpPr>
        <p:spPr>
          <a:xfrm>
            <a:off x="5874327" y="2135285"/>
            <a:ext cx="678873" cy="815493"/>
          </a:xfrm>
          <a:custGeom>
            <a:avLst/>
            <a:gdLst>
              <a:gd name="connsiteX0" fmla="*/ 0 w 679077"/>
              <a:gd name="connsiteY0" fmla="*/ 0 h 900953"/>
              <a:gd name="connsiteX1" fmla="*/ 0 w 679077"/>
              <a:gd name="connsiteY1" fmla="*/ 0 h 900953"/>
              <a:gd name="connsiteX2" fmla="*/ 13447 w 679077"/>
              <a:gd name="connsiteY2" fmla="*/ 60512 h 900953"/>
              <a:gd name="connsiteX3" fmla="*/ 20171 w 679077"/>
              <a:gd name="connsiteY3" fmla="*/ 80682 h 900953"/>
              <a:gd name="connsiteX4" fmla="*/ 6724 w 679077"/>
              <a:gd name="connsiteY4" fmla="*/ 121024 h 900953"/>
              <a:gd name="connsiteX5" fmla="*/ 13447 w 679077"/>
              <a:gd name="connsiteY5" fmla="*/ 248771 h 900953"/>
              <a:gd name="connsiteX6" fmla="*/ 20171 w 679077"/>
              <a:gd name="connsiteY6" fmla="*/ 275665 h 900953"/>
              <a:gd name="connsiteX7" fmla="*/ 26894 w 679077"/>
              <a:gd name="connsiteY7" fmla="*/ 584947 h 900953"/>
              <a:gd name="connsiteX8" fmla="*/ 20171 w 679077"/>
              <a:gd name="connsiteY8" fmla="*/ 699247 h 900953"/>
              <a:gd name="connsiteX9" fmla="*/ 13447 w 679077"/>
              <a:gd name="connsiteY9" fmla="*/ 739588 h 900953"/>
              <a:gd name="connsiteX10" fmla="*/ 20171 w 679077"/>
              <a:gd name="connsiteY10" fmla="*/ 833718 h 900953"/>
              <a:gd name="connsiteX11" fmla="*/ 20171 w 679077"/>
              <a:gd name="connsiteY11" fmla="*/ 900953 h 900953"/>
              <a:gd name="connsiteX12" fmla="*/ 672353 w 679077"/>
              <a:gd name="connsiteY12" fmla="*/ 894229 h 900953"/>
              <a:gd name="connsiteX13" fmla="*/ 679077 w 679077"/>
              <a:gd name="connsiteY13" fmla="*/ 564777 h 900953"/>
              <a:gd name="connsiteX14" fmla="*/ 336177 w 679077"/>
              <a:gd name="connsiteY14" fmla="*/ 363071 h 900953"/>
              <a:gd name="connsiteX15" fmla="*/ 107577 w 679077"/>
              <a:gd name="connsiteY15" fmla="*/ 114300 h 900953"/>
              <a:gd name="connsiteX16" fmla="*/ 0 w 679077"/>
              <a:gd name="connsiteY16" fmla="*/ 0 h 9009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679077" h="900953">
                <a:moveTo>
                  <a:pt x="0" y="0"/>
                </a:moveTo>
                <a:lnTo>
                  <a:pt x="0" y="0"/>
                </a:lnTo>
                <a:cubicBezTo>
                  <a:pt x="4482" y="20171"/>
                  <a:pt x="8435" y="40466"/>
                  <a:pt x="13447" y="60512"/>
                </a:cubicBezTo>
                <a:cubicBezTo>
                  <a:pt x="15166" y="67387"/>
                  <a:pt x="20954" y="73638"/>
                  <a:pt x="20171" y="80682"/>
                </a:cubicBezTo>
                <a:cubicBezTo>
                  <a:pt x="18606" y="94770"/>
                  <a:pt x="6724" y="121024"/>
                  <a:pt x="6724" y="121024"/>
                </a:cubicBezTo>
                <a:cubicBezTo>
                  <a:pt x="8965" y="163606"/>
                  <a:pt x="9753" y="206290"/>
                  <a:pt x="13447" y="248771"/>
                </a:cubicBezTo>
                <a:cubicBezTo>
                  <a:pt x="14248" y="257977"/>
                  <a:pt x="19802" y="266432"/>
                  <a:pt x="20171" y="275665"/>
                </a:cubicBezTo>
                <a:cubicBezTo>
                  <a:pt x="24292" y="378701"/>
                  <a:pt x="24653" y="481853"/>
                  <a:pt x="26894" y="584947"/>
                </a:cubicBezTo>
                <a:cubicBezTo>
                  <a:pt x="24653" y="623047"/>
                  <a:pt x="23477" y="661225"/>
                  <a:pt x="20171" y="699247"/>
                </a:cubicBezTo>
                <a:cubicBezTo>
                  <a:pt x="18990" y="712828"/>
                  <a:pt x="13447" y="725955"/>
                  <a:pt x="13447" y="739588"/>
                </a:cubicBezTo>
                <a:cubicBezTo>
                  <a:pt x="13447" y="771045"/>
                  <a:pt x="18861" y="802289"/>
                  <a:pt x="20171" y="833718"/>
                </a:cubicBezTo>
                <a:cubicBezTo>
                  <a:pt x="21104" y="856110"/>
                  <a:pt x="20171" y="878541"/>
                  <a:pt x="20171" y="900953"/>
                </a:cubicBezTo>
                <a:lnTo>
                  <a:pt x="672353" y="894229"/>
                </a:lnTo>
                <a:lnTo>
                  <a:pt x="679077" y="564777"/>
                </a:lnTo>
                <a:lnTo>
                  <a:pt x="336177" y="363071"/>
                </a:lnTo>
                <a:lnTo>
                  <a:pt x="107577" y="114300"/>
                </a:lnTo>
                <a:lnTo>
                  <a:pt x="0" y="0"/>
                </a:lnTo>
                <a:close/>
              </a:path>
            </a:pathLst>
          </a:custGeom>
          <a:pattFill prst="wdUp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/>
          <p:cNvCxnSpPr>
            <a:stCxn id="15" idx="13"/>
            <a:endCxn id="14" idx="1"/>
          </p:cNvCxnSpPr>
          <p:nvPr/>
        </p:nvCxnSpPr>
        <p:spPr>
          <a:xfrm>
            <a:off x="6553200" y="2646490"/>
            <a:ext cx="0" cy="30452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926617"/>
            <a:ext cx="1266825" cy="359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8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1358" y="2362200"/>
            <a:ext cx="1203442" cy="3342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6400800" y="2895600"/>
            <a:ext cx="30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c</a:t>
            </a:r>
            <a:endParaRPr lang="en-US" sz="1400" dirty="0"/>
          </a:p>
        </p:txBody>
      </p:sp>
      <p:pic>
        <p:nvPicPr>
          <p:cNvPr id="2059" name="Picture 1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244207"/>
            <a:ext cx="6968947" cy="4895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0" name="Picture 1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7428" y="3505200"/>
            <a:ext cx="422453" cy="201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1" name="Picture 1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199" y="3733800"/>
            <a:ext cx="60728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3" name="Picture 15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962400"/>
            <a:ext cx="7265059" cy="166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4" name="Picture 16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5410200"/>
            <a:ext cx="990600" cy="478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5" name="Picture 17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6176" y="5486400"/>
            <a:ext cx="280035" cy="32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6" name="Picture 18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791200"/>
            <a:ext cx="4953000" cy="2511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7" name="Picture 19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6019800"/>
            <a:ext cx="1125274" cy="4436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8" name="Picture 20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6057900"/>
            <a:ext cx="246888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9" name="Picture 21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6689" y="976745"/>
            <a:ext cx="1094511" cy="318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355048"/>
              </p:ext>
            </p:extLst>
          </p:nvPr>
        </p:nvGraphicFramePr>
        <p:xfrm>
          <a:off x="6476999" y="1223782"/>
          <a:ext cx="1203785" cy="417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21" imgW="914400" imgH="317160" progId="Equation.DSMT4">
                  <p:embed/>
                </p:oleObj>
              </mc:Choice>
              <mc:Fallback>
                <p:oleObj name="Equation" r:id="rId21" imgW="9144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476999" y="1223782"/>
                        <a:ext cx="1203785" cy="417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422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28600"/>
            <a:ext cx="7467600" cy="6256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64352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199" y="685800"/>
            <a:ext cx="7495339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38093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ACDC26F72BBA74DBCE39413FB241BD2" ma:contentTypeVersion="" ma:contentTypeDescription="Create a new document." ma:contentTypeScope="" ma:versionID="db0fc200aa334aaaef5322dcc6fb1ef7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53aad9280c7bc17f35f657eabd183f16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0C645D00-799D-483F-BAD2-07FE83F468CA}"/>
</file>

<file path=customXml/itemProps2.xml><?xml version="1.0" encoding="utf-8"?>
<ds:datastoreItem xmlns:ds="http://schemas.openxmlformats.org/officeDocument/2006/customXml" ds:itemID="{F94D1B78-DD8A-4BC8-8374-9F010AB17A71}"/>
</file>

<file path=customXml/itemProps3.xml><?xml version="1.0" encoding="utf-8"?>
<ds:datastoreItem xmlns:ds="http://schemas.openxmlformats.org/officeDocument/2006/customXml" ds:itemID="{A721A485-D2D7-46D0-8CA5-350D04F35A37}"/>
</file>

<file path=docProps/app.xml><?xml version="1.0" encoding="utf-8"?>
<Properties xmlns="http://schemas.openxmlformats.org/officeDocument/2006/extended-properties" xmlns:vt="http://schemas.openxmlformats.org/officeDocument/2006/docPropsVTypes">
  <TotalTime>273</TotalTime>
  <Words>12</Words>
  <Application>Microsoft Office PowerPoint</Application>
  <PresentationFormat>On-screen Show (4:3)</PresentationFormat>
  <Paragraphs>7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ffice Them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7</dc:creator>
  <cp:lastModifiedBy>win7</cp:lastModifiedBy>
  <cp:revision>13</cp:revision>
  <dcterms:created xsi:type="dcterms:W3CDTF">2020-04-10T15:13:59Z</dcterms:created>
  <dcterms:modified xsi:type="dcterms:W3CDTF">2020-12-21T08:25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ACDC26F72BBA74DBCE39413FB241BD2</vt:lpwstr>
  </property>
</Properties>
</file>